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73" r:id="rId6"/>
    <p:sldId id="260" r:id="rId7"/>
    <p:sldId id="274" r:id="rId8"/>
    <p:sldId id="261" r:id="rId9"/>
    <p:sldId id="262" r:id="rId10"/>
    <p:sldId id="263" r:id="rId11"/>
    <p:sldId id="264" r:id="rId12"/>
    <p:sldId id="267" r:id="rId13"/>
    <p:sldId id="265" r:id="rId14"/>
    <p:sldId id="268" r:id="rId15"/>
    <p:sldId id="269" r:id="rId16"/>
    <p:sldId id="270" r:id="rId17"/>
    <p:sldId id="271" r:id="rId18"/>
    <p:sldId id="272" r:id="rId19"/>
    <p:sldId id="287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74" autoAdjust="0"/>
  </p:normalViewPr>
  <p:slideViewPr>
    <p:cSldViewPr snapToGrid="0">
      <p:cViewPr varScale="1">
        <p:scale>
          <a:sx n="124" d="100"/>
          <a:sy n="124" d="100"/>
        </p:scale>
        <p:origin x="61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DE354059-293A-1440-B4E5-9900327055B7}"/>
    <pc:docChg chg="delSld">
      <pc:chgData name="GOBBO PIERANGELO" userId="16e9d2d9-df57-4a06-a537-9892638f7b8a" providerId="ADAL" clId="{DE354059-293A-1440-B4E5-9900327055B7}" dt="2023-08-10T09:59:30.024" v="0" actId="2696"/>
      <pc:docMkLst>
        <pc:docMk/>
      </pc:docMkLst>
      <pc:sldChg chg="del">
        <pc:chgData name="GOBBO PIERANGELO" userId="16e9d2d9-df57-4a06-a537-9892638f7b8a" providerId="ADAL" clId="{DE354059-293A-1440-B4E5-9900327055B7}" dt="2023-08-10T09:59:30.024" v="0" actId="2696"/>
        <pc:sldMkLst>
          <pc:docMk/>
          <pc:sldMk cId="1896566764" sldId="285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661A1-3605-4868-86C6-E0DAB99AE32F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6A8A7B-480A-46B1-8BA1-EBEF82E676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15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10 lezioni, 23 or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6A8A7B-480A-46B1-8BA1-EBEF82E67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05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22h (11 lezioni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6A8A7B-480A-46B1-8BA1-EBEF82E6761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592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36627FB-073C-40C2-8CDF-3F844440DA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ABBD324-0D53-4A28-B5CB-6DF463F991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3E4744F-783D-4B15-943D-75F7DB8C8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EE689AB-1BC0-48D1-AB63-B45805A54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55DA6E8-F48B-47C0-9FF5-81BEBC5E2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54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9F7704-7C48-43B3-B4CB-9AE583F9B0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9913B8FD-8AAA-49DF-9BDF-C11ADED350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9BDBB33-1DD1-4655-9788-AA489D8DC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A33FC9F-CB36-47F8-9388-1A47BCB58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C071904-DB7B-4669-A648-0A2847A0D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0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63B56FCB-4DE2-4C98-A323-9C44BB4067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CBEB788-04D2-445E-8021-73FCAE99AF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F8FEF55-723C-4413-ADE9-443E4E319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78E871F-8055-46CC-A894-D9BC89B31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ADB0961-C0F8-4ABA-B7AD-74A54A0A1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551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F255EF-A996-42E3-B9CD-22D915839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AABCCE8-1FCA-458A-8218-4F2AC231CC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D6BD97D-3EE2-4F23-9223-5A84441A8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E068738-5562-4D08-B292-22165AFF0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985B9B9-AA10-4BD0-89EA-49D196953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7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4270A43-3563-48C8-885E-E67A5A59B0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4FD6921-0BDD-4725-B68C-4B2254C281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A370270-A428-4C64-8AB5-CBB799DF9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824DC42-E50E-4A7F-8CC2-510FA92B8C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0958EDD-BFAD-4ABE-A256-81444181C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123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292C5C-A2A9-4BF0-893F-34BB186E0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46AB0B-CB2D-4F6D-B8B1-65A8A26566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33ED6DE-C998-4AF3-BDC2-71AC6A8D59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2D82187-FA22-45CB-B228-8A8D29E641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AEE562B-1A3F-4C6E-8B31-9CFC29F54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2F01D44-5735-40F0-947E-E4CC16DCF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21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9BA4D8-9DB4-46C7-BEBB-4E6B5902B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E40B6058-911E-437D-8A8C-E9843839E4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64DDE61-8988-487F-876D-189DBD010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8F4E960C-92DC-4DFF-AD3D-1997AE794D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92395FB-B5D5-4B64-A2C1-5A6AA161C5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FD87A04-3973-4254-942C-2B00D5D8D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FBE84CB-75B4-4578-B483-B6CD4EB82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EBE29118-1607-4608-9258-8119F8801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4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159D6E-0E3E-4351-BB59-A1A163FCC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ECCD41CE-3A38-4816-ACE1-E9FCE9932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E254C91-684B-494A-AE8C-ED22C9EA4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AE98B00-946A-404E-B330-2AF6E6C02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0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33221F91-FA6D-4685-BA06-481D8EB7B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C06084-B5CF-45B6-846F-2277C561E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68E8E22-50EF-4F51-A9DB-465848DE8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33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A1B8F8-E832-4B53-9E2B-FA6484D6D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3D1697A-92D0-45CA-9E8A-F6FA51EE5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5DE001E-EB2B-466D-9461-A888FD9C72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622E563-52BB-4794-ABAC-9A5CA8A2B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754F787-A3D5-4853-84F6-83D4E5536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EFE1812-C0CA-4865-9B01-8B3467A5F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541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699C2C-AB68-458B-B0A5-7D0171E1F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395EFB5-7E0B-49CA-972B-0C55BCD2E1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87D2FD8D-5D76-440C-BB30-B6DA0294C5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43C6533-B9C8-47F9-9303-3BF3267E9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CFCC066-7EE0-4A21-B4E2-6583ADA24D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D3C82E1-3F5A-41EF-B309-F428CA024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92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29B24F02-30CE-4459-98D1-F4B8012D3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89ECF68-D889-4666-A3AB-1A2E0BE76C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D85B6F8-88C1-4922-AF77-691BBC8A39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F5BA9-5140-4AF4-8A5F-2E1D340E0AAC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230AF14-27B8-40C7-8D56-F1353107AA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F6DE354-9BD2-4B65-8A46-52CEDEB1DB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8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804FF7-0537-4060-BB70-94BD845E95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/>
              <a:t>Reazioni degli alcheni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0645C8C5-73F6-4D92-A692-07AAB7504FC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70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E26CCA-CD82-44BB-AF72-F6530E7C8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gola di </a:t>
            </a:r>
            <a:r>
              <a:rPr lang="it-IT" dirty="0" err="1"/>
              <a:t>Markovnikov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84DED3E-B516-4D62-BE7C-E1B53F69F5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310" y="1690688"/>
            <a:ext cx="10515600" cy="1932643"/>
          </a:xfrm>
        </p:spPr>
        <p:txBody>
          <a:bodyPr/>
          <a:lstStyle/>
          <a:p>
            <a:r>
              <a:rPr lang="it-IT" dirty="0"/>
              <a:t>Nell’addizione di acidi alogenidrici agli alcheni, l’idrogeno si addiziona al carbonio a cui sono legati più idrogeni</a:t>
            </a:r>
            <a:endParaRPr lang="en-US" dirty="0"/>
          </a:p>
        </p:txBody>
      </p:sp>
      <p:pic>
        <p:nvPicPr>
          <p:cNvPr id="4" name="Picture 1" descr="05page133_01.jpg">
            <a:extLst>
              <a:ext uri="{FF2B5EF4-FFF2-40B4-BE49-F238E27FC236}">
                <a16:creationId xmlns:a16="http://schemas.microsoft.com/office/drawing/2014/main" id="{5833C85B-2B9D-4C52-8139-8DA8C8D1BF1C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l="17898" t="50567" b="32931"/>
          <a:stretch/>
        </p:blipFill>
        <p:spPr>
          <a:xfrm>
            <a:off x="1778466" y="2898805"/>
            <a:ext cx="7507448" cy="9265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E0FC7451-33A9-4436-81FC-D4D09054647A}"/>
              </a:ext>
            </a:extLst>
          </p:cNvPr>
          <p:cNvSpPr/>
          <p:nvPr/>
        </p:nvSpPr>
        <p:spPr>
          <a:xfrm>
            <a:off x="2298583" y="2919369"/>
            <a:ext cx="2751589" cy="6123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BD69D7B4-FD29-4A52-8953-EA58382D476B}"/>
              </a:ext>
            </a:extLst>
          </p:cNvPr>
          <p:cNvSpPr/>
          <p:nvPr/>
        </p:nvSpPr>
        <p:spPr>
          <a:xfrm>
            <a:off x="2298583" y="2600587"/>
            <a:ext cx="2659311" cy="612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37A5CDF8-E623-49E0-801F-B4F1CDC24235}"/>
              </a:ext>
            </a:extLst>
          </p:cNvPr>
          <p:cNvSpPr/>
          <p:nvPr/>
        </p:nvSpPr>
        <p:spPr>
          <a:xfrm>
            <a:off x="1568741" y="2776756"/>
            <a:ext cx="427839" cy="612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 descr="05page133_02.jpg">
            <a:extLst>
              <a:ext uri="{FF2B5EF4-FFF2-40B4-BE49-F238E27FC236}">
                <a16:creationId xmlns:a16="http://schemas.microsoft.com/office/drawing/2014/main" id="{22797520-46B2-4FD8-840A-D70B2FD8951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4">
            <a:lum/>
          </a:blip>
          <a:srcRect l="22477" t="39199" r="10917" b="39983"/>
          <a:stretch/>
        </p:blipFill>
        <p:spPr>
          <a:xfrm>
            <a:off x="2298583" y="4680446"/>
            <a:ext cx="6090408" cy="12247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5462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28ECED1-3B1C-49FB-ABAB-5BF69D947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abilità dei </a:t>
            </a:r>
            <a:r>
              <a:rPr lang="it-IT" dirty="0" err="1"/>
              <a:t>carbocationi</a:t>
            </a:r>
            <a:endParaRPr lang="en-US" dirty="0"/>
          </a:p>
        </p:txBody>
      </p:sp>
      <p:pic>
        <p:nvPicPr>
          <p:cNvPr id="4" name="Picture 1" descr="05page134_01.jpg">
            <a:extLst>
              <a:ext uri="{FF2B5EF4-FFF2-40B4-BE49-F238E27FC236}">
                <a16:creationId xmlns:a16="http://schemas.microsoft.com/office/drawing/2014/main" id="{0576AC34-0BC9-41C0-8AC3-01CD7EB7C4C1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33502"/>
          <a:stretch/>
        </p:blipFill>
        <p:spPr>
          <a:xfrm>
            <a:off x="2001512" y="1559097"/>
            <a:ext cx="8188975" cy="224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1" descr="0503.jpg">
            <a:extLst>
              <a:ext uri="{FF2B5EF4-FFF2-40B4-BE49-F238E27FC236}">
                <a16:creationId xmlns:a16="http://schemas.microsoft.com/office/drawing/2014/main" id="{587389B5-1CED-4488-A55A-112AF72CB543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28263"/>
          <a:stretch/>
        </p:blipFill>
        <p:spPr>
          <a:xfrm>
            <a:off x="1334277" y="4238498"/>
            <a:ext cx="8630817" cy="21208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8005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DF6BB3-30E7-46CC-98CC-52B28D457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iagramma di energia</a:t>
            </a:r>
            <a:endParaRPr lang="en-US" dirty="0"/>
          </a:p>
        </p:txBody>
      </p:sp>
      <p:pic>
        <p:nvPicPr>
          <p:cNvPr id="4" name="Picture 1" descr="0504.jpg">
            <a:extLst>
              <a:ext uri="{FF2B5EF4-FFF2-40B4-BE49-F238E27FC236}">
                <a16:creationId xmlns:a16="http://schemas.microsoft.com/office/drawing/2014/main" id="{D6485CD8-BA4C-4B6D-AF70-EB5DFF4EA5BD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8034"/>
          <a:stretch/>
        </p:blipFill>
        <p:spPr>
          <a:xfrm>
            <a:off x="1021365" y="2257782"/>
            <a:ext cx="10149270" cy="40497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18149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E21F2E-090F-43C1-AC07-5AC3589E9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166"/>
            <a:ext cx="10515600" cy="1325563"/>
          </a:xfrm>
        </p:spPr>
        <p:txBody>
          <a:bodyPr/>
          <a:lstStyle/>
          <a:p>
            <a:pPr algn="ctr"/>
            <a:r>
              <a:rPr lang="it-IT" dirty="0" err="1"/>
              <a:t>Metilencicloesano</a:t>
            </a:r>
            <a:r>
              <a:rPr lang="it-IT" dirty="0"/>
              <a:t> + HI</a:t>
            </a:r>
            <a:endParaRPr lang="en-US" dirty="0"/>
          </a:p>
        </p:txBody>
      </p:sp>
      <p:pic>
        <p:nvPicPr>
          <p:cNvPr id="4" name="Picture 1" descr="05page135_01.jpg">
            <a:extLst>
              <a:ext uri="{FF2B5EF4-FFF2-40B4-BE49-F238E27FC236}">
                <a16:creationId xmlns:a16="http://schemas.microsoft.com/office/drawing/2014/main" id="{0F695020-C757-4D8B-8841-B0A1E41A1E81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r="42304" b="54513"/>
          <a:stretch/>
        </p:blipFill>
        <p:spPr>
          <a:xfrm>
            <a:off x="747445" y="1427248"/>
            <a:ext cx="3320539" cy="121286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05page135_02.jpg">
            <a:extLst>
              <a:ext uri="{FF2B5EF4-FFF2-40B4-BE49-F238E27FC236}">
                <a16:creationId xmlns:a16="http://schemas.microsoft.com/office/drawing/2014/main" id="{C7837E0F-56C9-46C2-8507-C37F42EF48F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37608"/>
          <a:stretch/>
        </p:blipFill>
        <p:spPr>
          <a:xfrm>
            <a:off x="747434" y="2830934"/>
            <a:ext cx="7055510" cy="180053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58A157B-A0CC-43CF-A069-C1939B37FF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71" t="8797" r="3093" b="42791"/>
          <a:stretch/>
        </p:blipFill>
        <p:spPr>
          <a:xfrm>
            <a:off x="838204" y="4752669"/>
            <a:ext cx="5348486" cy="128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3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B6EA2A-A51A-4502-99B9-782BBAB36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Formazione di uno </a:t>
            </a:r>
            <a:r>
              <a:rPr lang="it-IT" dirty="0" err="1"/>
              <a:t>stereocentr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1A27903-F617-497E-8194-FEA617E5B1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155" y="2391691"/>
            <a:ext cx="8833804" cy="347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781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B6EA2A-A51A-4502-99B9-782BBAB36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Formazione di uno </a:t>
            </a:r>
            <a:r>
              <a:rPr lang="it-IT" dirty="0" err="1"/>
              <a:t>stereocentro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B53ADAE-7924-46F9-99E8-21C07A9D38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761" y="2073171"/>
            <a:ext cx="9156991" cy="3189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8084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B6EA2A-A51A-4502-99B9-782BBAB361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Formazione di uno </a:t>
            </a:r>
            <a:r>
              <a:rPr lang="it-IT" dirty="0" err="1"/>
              <a:t>stereocentro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4989D57-B020-4172-8A6A-87A5BF8CA0B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9200"/>
          <a:stretch/>
        </p:blipFill>
        <p:spPr>
          <a:xfrm>
            <a:off x="1928508" y="2034660"/>
            <a:ext cx="7523402" cy="4230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7061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B9AD539-EF8A-4F6A-8EBF-7C7B7DA5A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574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atazione – Addizione elettrofila di acqua</a:t>
            </a:r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0F568F3-5EB7-4074-A9C8-27748F1D067B}"/>
              </a:ext>
            </a:extLst>
          </p:cNvPr>
          <p:cNvSpPr/>
          <p:nvPr/>
        </p:nvSpPr>
        <p:spPr>
          <a:xfrm>
            <a:off x="2030238" y="3942533"/>
            <a:ext cx="79247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latin typeface="Calibri" panose="020F0502020204030204" pitchFamily="34" charset="0"/>
              </a:rPr>
              <a:t>E’ una reazione a due stadi catalizzata dagli acid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Addizione dell’elettrofilo H</a:t>
            </a:r>
            <a:r>
              <a:rPr lang="it-IT" sz="2400" baseline="30000" dirty="0">
                <a:latin typeface="Calibri" panose="020F0502020204030204" pitchFamily="34" charset="0"/>
              </a:rPr>
              <a:t>+</a:t>
            </a:r>
            <a:r>
              <a:rPr lang="it-IT" sz="2400" dirty="0">
                <a:latin typeface="Calibri" panose="020F0502020204030204" pitchFamily="34" charset="0"/>
              </a:rPr>
              <a:t> al legame </a:t>
            </a:r>
            <a:r>
              <a:rPr lang="it-IT" sz="2400" dirty="0">
                <a:latin typeface="Symbol" panose="05050102010706020507" pitchFamily="18" charset="2"/>
              </a:rPr>
              <a:t>p</a:t>
            </a:r>
            <a:r>
              <a:rPr lang="it-IT" sz="2400" dirty="0">
                <a:latin typeface="SymbolMT"/>
              </a:rPr>
              <a:t> </a:t>
            </a:r>
            <a:r>
              <a:rPr lang="it-IT" sz="2400" dirty="0">
                <a:latin typeface="Calibri" panose="020F0502020204030204" pitchFamily="34" charset="0"/>
              </a:rPr>
              <a:t>(stadio lent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Attacco del nucleofilo H</a:t>
            </a:r>
            <a:r>
              <a:rPr lang="it-IT" sz="2400" baseline="-25000" dirty="0">
                <a:latin typeface="Calibri" panose="020F0502020204030204" pitchFamily="34" charset="0"/>
              </a:rPr>
              <a:t>2</a:t>
            </a:r>
            <a:r>
              <a:rPr lang="it-IT" sz="2400" dirty="0">
                <a:latin typeface="Calibri" panose="020F0502020204030204" pitchFamily="34" charset="0"/>
              </a:rPr>
              <a:t>O e </a:t>
            </a:r>
            <a:r>
              <a:rPr lang="it-IT" sz="2400" dirty="0" err="1">
                <a:latin typeface="Calibri" panose="020F0502020204030204" pitchFamily="34" charset="0"/>
              </a:rPr>
              <a:t>deprotonazione</a:t>
            </a:r>
            <a:endParaRPr lang="it-IT" sz="24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La reazione è </a:t>
            </a:r>
            <a:r>
              <a:rPr lang="it-IT" sz="2400" dirty="0" err="1">
                <a:latin typeface="Calibri" panose="020F0502020204030204" pitchFamily="34" charset="0"/>
              </a:rPr>
              <a:t>regioselettiva</a:t>
            </a:r>
            <a:r>
              <a:rPr lang="it-IT" sz="2400" dirty="0">
                <a:latin typeface="Calibri" panose="020F0502020204030204" pitchFamily="34" charset="0"/>
              </a:rPr>
              <a:t>: viene seguita la regola di </a:t>
            </a:r>
            <a:r>
              <a:rPr lang="it-IT" sz="2400" dirty="0" err="1">
                <a:latin typeface="Calibri" panose="020F0502020204030204" pitchFamily="34" charset="0"/>
              </a:rPr>
              <a:t>Markovnikov</a:t>
            </a:r>
            <a:endParaRPr lang="it-IT" sz="24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E’ una reazione di equilibrio</a:t>
            </a:r>
            <a:endParaRPr lang="en-US" sz="2400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1E42DF4-B3A1-4D02-8DBB-CEECE5E40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4818"/>
              </p:ext>
            </p:extLst>
          </p:nvPr>
        </p:nvGraphicFramePr>
        <p:xfrm>
          <a:off x="2704300" y="2300448"/>
          <a:ext cx="5933356" cy="132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3" imgW="2270248" imgH="505905" progId="ChemDraw.Document.6.0">
                  <p:embed/>
                </p:oleObj>
              </mc:Choice>
              <mc:Fallback>
                <p:oleObj name="CS ChemDraw Drawing" r:id="rId3" imgW="2270248" imgH="505905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1E42DF4-B3A1-4D02-8DBB-CEECE5E40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4300" y="2300448"/>
                        <a:ext cx="5933356" cy="132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929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196C52E6-2CB6-4417-A780-415C852E5E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3303"/>
          <a:stretch/>
        </p:blipFill>
        <p:spPr>
          <a:xfrm>
            <a:off x="1367875" y="3707935"/>
            <a:ext cx="9166140" cy="2516697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DE6B8E33-FD38-41AA-8061-4B8698ABBEA7}"/>
              </a:ext>
            </a:extLst>
          </p:cNvPr>
          <p:cNvSpPr/>
          <p:nvPr/>
        </p:nvSpPr>
        <p:spPr>
          <a:xfrm>
            <a:off x="1367875" y="848271"/>
            <a:ext cx="89730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dirty="0">
                <a:latin typeface="+mj-lt"/>
              </a:rPr>
              <a:t>Idratazione – Addizione elettrofila di acqua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FB1261A8-5498-4AE8-BC70-281CA569B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72389"/>
              </p:ext>
            </p:extLst>
          </p:nvPr>
        </p:nvGraphicFramePr>
        <p:xfrm>
          <a:off x="2327012" y="2261998"/>
          <a:ext cx="6307695" cy="5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4" imgW="2337483" imgH="200750" progId="ChemDraw.Document.6.0">
                  <p:embed/>
                </p:oleObj>
              </mc:Choice>
              <mc:Fallback>
                <p:oleObj name="CS ChemDraw Drawing" r:id="rId4" imgW="2337483" imgH="200750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FB1261A8-5498-4AE8-BC70-281CA569B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7012" y="2261998"/>
                        <a:ext cx="6307695" cy="5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>
            <a:extLst>
              <a:ext uri="{FF2B5EF4-FFF2-40B4-BE49-F238E27FC236}">
                <a16:creationId xmlns:a16="http://schemas.microsoft.com/office/drawing/2014/main" id="{8D57C8AC-AA4A-46E2-98BB-BE99F6A1641C}"/>
              </a:ext>
            </a:extLst>
          </p:cNvPr>
          <p:cNvSpPr/>
          <p:nvPr/>
        </p:nvSpPr>
        <p:spPr>
          <a:xfrm>
            <a:off x="3657600" y="4538444"/>
            <a:ext cx="1157681" cy="8053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7242D8F-FD38-4B8C-9E45-72BF3146FDC8}"/>
              </a:ext>
            </a:extLst>
          </p:cNvPr>
          <p:cNvSpPr txBox="1"/>
          <p:nvPr/>
        </p:nvSpPr>
        <p:spPr>
          <a:xfrm>
            <a:off x="3591990" y="5476432"/>
            <a:ext cx="1098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catalizzat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507172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196C52E6-2CB6-4417-A780-415C852E5E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9021"/>
          <a:stretch/>
        </p:blipFill>
        <p:spPr>
          <a:xfrm>
            <a:off x="1621986" y="2365695"/>
            <a:ext cx="9166140" cy="4181912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452C3123-FDAE-47C2-AC81-DBA009839818}"/>
              </a:ext>
            </a:extLst>
          </p:cNvPr>
          <p:cNvSpPr/>
          <p:nvPr/>
        </p:nvSpPr>
        <p:spPr>
          <a:xfrm>
            <a:off x="1887992" y="853472"/>
            <a:ext cx="89730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dirty="0">
                <a:latin typeface="+mj-lt"/>
              </a:rPr>
              <a:t>Idratazione – Addizione elettrofila di acqua</a:t>
            </a:r>
            <a:endParaRPr lang="en-US" sz="4000" dirty="0">
              <a:latin typeface="+mj-lt"/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C0A103E4-C160-4E66-9281-77C1A1B1CC74}"/>
              </a:ext>
            </a:extLst>
          </p:cNvPr>
          <p:cNvSpPr/>
          <p:nvPr/>
        </p:nvSpPr>
        <p:spPr>
          <a:xfrm>
            <a:off x="9370503" y="4924338"/>
            <a:ext cx="813732" cy="6962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A48DEA2-E146-41CD-99D1-F02D6ABCFCCB}"/>
              </a:ext>
            </a:extLst>
          </p:cNvPr>
          <p:cNvSpPr txBox="1"/>
          <p:nvPr/>
        </p:nvSpPr>
        <p:spPr>
          <a:xfrm>
            <a:off x="9227988" y="5776338"/>
            <a:ext cx="1098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catalizzat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20218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4B58C-9F0F-4355-91A4-DF76E0F4D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i alcheni e alchi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03819D-28EF-4960-AA63-B31017114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2502" y="2127629"/>
            <a:ext cx="10746996" cy="1899087"/>
          </a:xfrm>
        </p:spPr>
        <p:txBody>
          <a:bodyPr/>
          <a:lstStyle/>
          <a:p>
            <a:r>
              <a:rPr lang="it-IT" dirty="0"/>
              <a:t>La reazione più caratteristica è l’</a:t>
            </a:r>
            <a:r>
              <a:rPr lang="it-IT" b="1" dirty="0"/>
              <a:t>addizione</a:t>
            </a:r>
            <a:r>
              <a:rPr lang="it-IT" dirty="0"/>
              <a:t> al doppio o triplo legame</a:t>
            </a:r>
          </a:p>
          <a:p>
            <a:r>
              <a:rPr lang="it-IT" dirty="0"/>
              <a:t>Si ha rottura del legame </a:t>
            </a:r>
            <a:r>
              <a:rPr lang="it-IT" dirty="0">
                <a:latin typeface="Symbol" panose="05050102010706020507" pitchFamily="18" charset="2"/>
              </a:rPr>
              <a:t>p</a:t>
            </a:r>
            <a:r>
              <a:rPr lang="it-IT" dirty="0"/>
              <a:t> e formazione di nuovi legami 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 con due nuovi atomi o gruppi di atomi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FD103C0-9950-4F52-B66D-11DE2C9DC5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2569"/>
          <a:stretch/>
        </p:blipFill>
        <p:spPr>
          <a:xfrm>
            <a:off x="2455139" y="3808602"/>
            <a:ext cx="7281721" cy="2567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89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227C41-458F-4752-A668-A633229515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e di equilibrio </a:t>
            </a:r>
            <a:endParaRPr lang="en-US" dirty="0"/>
          </a:p>
        </p:txBody>
      </p:sp>
      <p:pic>
        <p:nvPicPr>
          <p:cNvPr id="4" name="Picture 1" descr="08page240_03.jpg">
            <a:extLst>
              <a:ext uri="{FF2B5EF4-FFF2-40B4-BE49-F238E27FC236}">
                <a16:creationId xmlns:a16="http://schemas.microsoft.com/office/drawing/2014/main" id="{66C8D0C1-F28F-43B2-A535-0EF73D90AE2F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3128"/>
          <a:stretch/>
        </p:blipFill>
        <p:spPr>
          <a:xfrm>
            <a:off x="1602297" y="2046586"/>
            <a:ext cx="9144000" cy="29866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2115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A9C1CB-76C4-4C51-98D0-1CC5C55D7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logenazione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B885A3A-6DB0-404C-8649-A1FC3A8E0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0221" y="2783224"/>
            <a:ext cx="6046214" cy="1789186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B5812139-595E-4D1D-8131-1812FB63CA34}"/>
              </a:ext>
            </a:extLst>
          </p:cNvPr>
          <p:cNvSpPr/>
          <p:nvPr/>
        </p:nvSpPr>
        <p:spPr>
          <a:xfrm>
            <a:off x="838200" y="1712644"/>
            <a:ext cx="903214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Calibri" panose="020F0502020204030204" pitchFamily="34" charset="0"/>
              </a:rPr>
              <a:t>E’ una reazione a due stadi ma </a:t>
            </a:r>
            <a:r>
              <a:rPr lang="it-IT" sz="2000" b="1" dirty="0">
                <a:latin typeface="Calibri" panose="020F0502020204030204" pitchFamily="34" charset="0"/>
              </a:rPr>
              <a:t>non</a:t>
            </a:r>
            <a:r>
              <a:rPr lang="it-IT" sz="2000" dirty="0">
                <a:latin typeface="Calibri" panose="020F0502020204030204" pitchFamily="34" charset="0"/>
              </a:rPr>
              <a:t> si ha la formazione di </a:t>
            </a:r>
            <a:r>
              <a:rPr lang="it-IT" sz="2000" dirty="0" err="1">
                <a:latin typeface="Calibri" panose="020F0502020204030204" pitchFamily="34" charset="0"/>
              </a:rPr>
              <a:t>carbocationi</a:t>
            </a:r>
            <a:r>
              <a:rPr lang="it-IT" sz="2000" dirty="0">
                <a:latin typeface="Calibri" panose="020F0502020204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Calibri" panose="020F0502020204030204" pitchFamily="34" charset="0"/>
              </a:rPr>
              <a:t>Si ha la formazione di uno ione </a:t>
            </a:r>
            <a:r>
              <a:rPr lang="it-IT" sz="2000" b="1" dirty="0" err="1">
                <a:latin typeface="Calibri" panose="020F0502020204030204" pitchFamily="34" charset="0"/>
              </a:rPr>
              <a:t>alonio</a:t>
            </a:r>
            <a:r>
              <a:rPr lang="it-IT" sz="2000" dirty="0">
                <a:latin typeface="Calibri" panose="020F0502020204030204" pitchFamily="34" charset="0"/>
              </a:rPr>
              <a:t> ciclico che porta ad una addizione di </a:t>
            </a:r>
            <a:r>
              <a:rPr lang="en-US" sz="2000" dirty="0" err="1">
                <a:latin typeface="Calibri" panose="020F0502020204030204" pitchFamily="34" charset="0"/>
              </a:rPr>
              <a:t>tipo</a:t>
            </a:r>
            <a:r>
              <a:rPr lang="en-US" sz="2000" dirty="0">
                <a:latin typeface="Calibri" panose="020F0502020204030204" pitchFamily="34" charset="0"/>
              </a:rPr>
              <a:t> anti.</a:t>
            </a:r>
            <a:endParaRPr lang="en-US" sz="20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899F7A01-59D8-4200-AD69-57698C99FC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0367" y="4888193"/>
            <a:ext cx="5127812" cy="1604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6291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03C96A-9847-4521-ACF5-461ADA515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logenazione del </a:t>
            </a:r>
            <a:r>
              <a:rPr lang="it-IT" dirty="0" err="1"/>
              <a:t>ciclopentene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EEBE6A3-54F1-4923-8394-463251FF445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195" y="2299770"/>
            <a:ext cx="9096375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7999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812EB2-C94A-4C22-BF63-A917FF0BE3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logenazione del </a:t>
            </a:r>
            <a:r>
              <a:rPr lang="it-IT" dirty="0" err="1"/>
              <a:t>ciclopentene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EA11C26D-64AD-4880-8830-C23356F71E6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8523" y="2006767"/>
            <a:ext cx="8103590" cy="404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9450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E34FA5-E352-419E-B7D9-D0A3C2290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logenazione del </a:t>
            </a:r>
            <a:r>
              <a:rPr lang="it-IT" dirty="0" err="1"/>
              <a:t>ciclopentene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008CA9B-6EC2-4414-9EC7-8190FB1AC1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9889" y="1834014"/>
            <a:ext cx="898632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0116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C04B88B-427A-416F-A1D0-0F44B6654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genazione catalitica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43152CA7-68F3-4394-BEBF-A5816E097B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7585"/>
          <a:stretch/>
        </p:blipFill>
        <p:spPr>
          <a:xfrm>
            <a:off x="1655427" y="1690688"/>
            <a:ext cx="7924800" cy="1325563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2282BA80-7F74-417D-BC5A-0F5B095E0D9D}"/>
              </a:ext>
            </a:extLst>
          </p:cNvPr>
          <p:cNvSpPr/>
          <p:nvPr/>
        </p:nvSpPr>
        <p:spPr>
          <a:xfrm>
            <a:off x="1386979" y="3443410"/>
            <a:ext cx="84616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XVCIE+Verdana"/>
              </a:rPr>
              <a:t>• L’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ddizion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di H</a:t>
            </a:r>
            <a:r>
              <a:rPr lang="en-US" sz="2000" baseline="-25000" dirty="0">
                <a:solidFill>
                  <a:srgbClr val="000000"/>
                </a:solidFill>
                <a:latin typeface="TXVCIE+Verdana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vvien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solo in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presenza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di un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catalizzator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metallic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(Pd, Pt, or Ni)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ssorbit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u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un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olid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inert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finement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uddivis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come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il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carbon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. </a:t>
            </a:r>
          </a:p>
          <a:p>
            <a:r>
              <a:rPr lang="en-US" sz="2000" dirty="0">
                <a:solidFill>
                  <a:srgbClr val="000000"/>
                </a:solidFill>
                <a:latin typeface="TXVCIE+Verdana"/>
              </a:rPr>
              <a:t>• H</a:t>
            </a:r>
            <a:r>
              <a:rPr lang="en-US" sz="2000" baseline="-25000" dirty="0">
                <a:solidFill>
                  <a:srgbClr val="000000"/>
                </a:solidFill>
                <a:latin typeface="TXVCIE+Verdana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i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ddiziona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in syn </a:t>
            </a:r>
            <a:endParaRPr lang="en-US" sz="20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485C8A9B-1603-4D99-9940-D38570B36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9362" y="4972406"/>
            <a:ext cx="6199216" cy="126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3331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F6DEE1-59DC-4205-83DE-4B446C4AA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genazione catalitica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05F77332-F84A-4D7B-BEE7-8C8E874916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357947"/>
            <a:ext cx="10515600" cy="3286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3278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B1767A-957F-4654-8528-41319C211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alori di idrogenazion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2F76B43-EF2D-445E-B994-91B8DA321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C446CA4-5714-4F0A-AD1E-4F37871475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2595"/>
          <a:stretch/>
        </p:blipFill>
        <p:spPr>
          <a:xfrm>
            <a:off x="358979" y="1825625"/>
            <a:ext cx="11658600" cy="412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93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4B58C-9F0F-4355-91A4-DF76E0F4D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egli alche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03819D-28EF-4960-AA63-B31017114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351338"/>
          </a:xfrm>
        </p:spPr>
        <p:txBody>
          <a:bodyPr/>
          <a:lstStyle/>
          <a:p>
            <a:r>
              <a:rPr lang="it-IT" b="1" dirty="0"/>
              <a:t>Polimerizzazione</a:t>
            </a:r>
            <a:r>
              <a:rPr lang="it-IT" dirty="0"/>
              <a:t>: la reazione più importante per l’industria chimica è la reazione di polimerizzazione che vede l’impiego di alcheni a basso peso molecolare e l’utilizzo di un opportuno un catalizzatore (iniziatore)</a:t>
            </a:r>
            <a:endParaRPr lang="en-US" dirty="0"/>
          </a:p>
        </p:txBody>
      </p:sp>
      <p:pic>
        <p:nvPicPr>
          <p:cNvPr id="5" name="Picture 1" descr="15page498_2.jpg">
            <a:extLst>
              <a:ext uri="{FF2B5EF4-FFF2-40B4-BE49-F238E27FC236}">
                <a16:creationId xmlns:a16="http://schemas.microsoft.com/office/drawing/2014/main" id="{B491CC40-6AE0-45F9-A62A-B0079880095A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l="66667" t="25090" r="2201" b="31664"/>
          <a:stretch/>
        </p:blipFill>
        <p:spPr>
          <a:xfrm>
            <a:off x="838200" y="3212984"/>
            <a:ext cx="1650887" cy="15519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15page498_4.jpg">
            <a:extLst>
              <a:ext uri="{FF2B5EF4-FFF2-40B4-BE49-F238E27FC236}">
                <a16:creationId xmlns:a16="http://schemas.microsoft.com/office/drawing/2014/main" id="{69B261EC-0274-4BB0-8CAF-9D8E1745B3C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l="4165" t="12234" r="49167" b="50000"/>
          <a:stretch/>
        </p:blipFill>
        <p:spPr>
          <a:xfrm>
            <a:off x="2982462" y="3429000"/>
            <a:ext cx="1970992" cy="70392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1" descr="15page499_1.jpg">
            <a:extLst>
              <a:ext uri="{FF2B5EF4-FFF2-40B4-BE49-F238E27FC236}">
                <a16:creationId xmlns:a16="http://schemas.microsoft.com/office/drawing/2014/main" id="{693E491A-3FD6-4979-9474-1B6AC9967A66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4">
            <a:lum/>
          </a:blip>
          <a:srcRect b="26850"/>
          <a:stretch/>
        </p:blipFill>
        <p:spPr>
          <a:xfrm>
            <a:off x="5511721" y="3107388"/>
            <a:ext cx="5138504" cy="30695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1B5F6EC-6258-492E-821F-ADAE799C2538}"/>
              </a:ext>
            </a:extLst>
          </p:cNvPr>
          <p:cNvSpPr txBox="1"/>
          <p:nvPr/>
        </p:nvSpPr>
        <p:spPr>
          <a:xfrm>
            <a:off x="3206710" y="4267863"/>
            <a:ext cx="1280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/>
              <a:t>In = RO-OR</a:t>
            </a:r>
          </a:p>
          <a:p>
            <a:r>
              <a:rPr lang="it-IT" sz="1600" dirty="0"/>
              <a:t>Un perossido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68179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4B58C-9F0F-4355-91A4-DF76E0F4D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egli alche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03819D-28EF-4960-AA63-B31017114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351338"/>
          </a:xfrm>
        </p:spPr>
        <p:txBody>
          <a:bodyPr/>
          <a:lstStyle/>
          <a:p>
            <a:r>
              <a:rPr lang="it-IT" dirty="0"/>
              <a:t>Le reazioni caratteristiche degli alcheni sono le reazioni di addizione elettrofila</a:t>
            </a:r>
          </a:p>
          <a:p>
            <a:r>
              <a:rPr lang="it-IT" dirty="0"/>
              <a:t>Gli alcheni essendo </a:t>
            </a:r>
            <a:r>
              <a:rPr lang="it-IT" dirty="0" err="1"/>
              <a:t>elettron</a:t>
            </a:r>
            <a:r>
              <a:rPr lang="it-IT" dirty="0"/>
              <a:t>-ricchi sono nucleofili e  reagiscono con gli elettrofili</a:t>
            </a:r>
          </a:p>
          <a:p>
            <a:pPr lvl="1"/>
            <a:r>
              <a:rPr lang="en-US" dirty="0" err="1"/>
              <a:t>Idroalogenazione</a:t>
            </a:r>
            <a:endParaRPr lang="en-US" dirty="0"/>
          </a:p>
          <a:p>
            <a:pPr lvl="1"/>
            <a:r>
              <a:rPr lang="en-US" dirty="0" err="1"/>
              <a:t>Idratazione</a:t>
            </a:r>
            <a:endParaRPr lang="en-US" dirty="0"/>
          </a:p>
          <a:p>
            <a:pPr lvl="1"/>
            <a:r>
              <a:rPr lang="en-US" dirty="0" err="1"/>
              <a:t>Alogenazione</a:t>
            </a:r>
            <a:endParaRPr lang="en-US" dirty="0"/>
          </a:p>
          <a:p>
            <a:r>
              <a:rPr lang="it-IT" dirty="0"/>
              <a:t>I</a:t>
            </a:r>
            <a:r>
              <a:rPr lang="en-US" dirty="0" err="1"/>
              <a:t>drogenazione</a:t>
            </a:r>
            <a:r>
              <a:rPr lang="en-US" dirty="0"/>
              <a:t> (</a:t>
            </a:r>
            <a:r>
              <a:rPr lang="en-US" dirty="0" err="1"/>
              <a:t>riduzione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2442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2AD1C5-EBDA-47B2-8B21-018DA56F7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incipali</a:t>
            </a:r>
            <a:r>
              <a:rPr lang="en-US" dirty="0"/>
              <a:t> </a:t>
            </a:r>
            <a:r>
              <a:rPr lang="en-US" dirty="0" err="1"/>
              <a:t>Reazioni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Alcheni</a:t>
            </a:r>
            <a:r>
              <a:rPr lang="en-US" dirty="0"/>
              <a:t> 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0ABC1FF-8BC3-4053-968D-5A8803882F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25" y="1530423"/>
            <a:ext cx="11268075" cy="503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484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A8C264-3641-4293-B600-82A024E4D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droalogenazione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92DCBAE3-68A1-4797-9A0E-A462299266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47716" y="2388555"/>
            <a:ext cx="9018744" cy="253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280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2C208B-91F8-46B1-B968-D77F8FD90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Meccanismo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8FDF10A-12D5-401C-9B48-21F2A7D3AA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237" y="1825625"/>
            <a:ext cx="7753525" cy="3475241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3D843D7-3BC3-4D59-B027-DAA8BF2B3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1430" y="5273883"/>
            <a:ext cx="1838936" cy="121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306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A8C264-3641-4293-B600-82A024E4D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droalogenazione</a:t>
            </a:r>
            <a:endParaRPr lang="en-US" dirty="0"/>
          </a:p>
        </p:txBody>
      </p:sp>
      <p:pic>
        <p:nvPicPr>
          <p:cNvPr id="6" name="Picture 1" descr="05page133_01.jpg">
            <a:extLst>
              <a:ext uri="{FF2B5EF4-FFF2-40B4-BE49-F238E27FC236}">
                <a16:creationId xmlns:a16="http://schemas.microsoft.com/office/drawing/2014/main" id="{D462A51B-C09A-4A20-BC70-0091BFAE0E13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2608"/>
          <a:stretch/>
        </p:blipFill>
        <p:spPr>
          <a:xfrm>
            <a:off x="838200" y="1690688"/>
            <a:ext cx="9144000" cy="43455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892197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A8C264-3641-4293-B600-82A024E4D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droalogenazione</a:t>
            </a:r>
            <a:endParaRPr lang="en-US" dirty="0"/>
          </a:p>
        </p:txBody>
      </p:sp>
      <p:pic>
        <p:nvPicPr>
          <p:cNvPr id="4" name="Picture 1" descr="05page133_02.jpg">
            <a:extLst>
              <a:ext uri="{FF2B5EF4-FFF2-40B4-BE49-F238E27FC236}">
                <a16:creationId xmlns:a16="http://schemas.microsoft.com/office/drawing/2014/main" id="{28FE0422-1FA4-4643-B2BB-A2E9F2FD3EDD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0876"/>
          <a:stretch/>
        </p:blipFill>
        <p:spPr>
          <a:xfrm>
            <a:off x="662730" y="1527599"/>
            <a:ext cx="9144000" cy="46550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942001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</TotalTime>
  <Words>333</Words>
  <Application>Microsoft Macintosh PowerPoint</Application>
  <PresentationFormat>Widescreen</PresentationFormat>
  <Paragraphs>54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SymbolMT</vt:lpstr>
      <vt:lpstr>TXVCIE+Verdana</vt:lpstr>
      <vt:lpstr>Tema di Office</vt:lpstr>
      <vt:lpstr>CS ChemDraw Drawing</vt:lpstr>
      <vt:lpstr>Reazioni degli alcheni</vt:lpstr>
      <vt:lpstr>Reazioni di alcheni e alchini</vt:lpstr>
      <vt:lpstr>Reazioni degli alcheni</vt:lpstr>
      <vt:lpstr>Reazioni degli alcheni</vt:lpstr>
      <vt:lpstr>Principali Reazioni degli Alcheni </vt:lpstr>
      <vt:lpstr>Idroalogenazione</vt:lpstr>
      <vt:lpstr>Meccanismo </vt:lpstr>
      <vt:lpstr>Idroalogenazione</vt:lpstr>
      <vt:lpstr>Idroalogenazione</vt:lpstr>
      <vt:lpstr>Regola di Markovnikov</vt:lpstr>
      <vt:lpstr>Stabilità dei carbocationi</vt:lpstr>
      <vt:lpstr>Diagramma di energia</vt:lpstr>
      <vt:lpstr>Metilencicloesano + HI</vt:lpstr>
      <vt:lpstr>Formazione di uno stereocentro</vt:lpstr>
      <vt:lpstr>Formazione di uno stereocentro</vt:lpstr>
      <vt:lpstr>Formazione di uno stereocentro</vt:lpstr>
      <vt:lpstr>Idratazione – Addizione elettrofila di acqua</vt:lpstr>
      <vt:lpstr>PowerPoint Presentation</vt:lpstr>
      <vt:lpstr>PowerPoint Presentation</vt:lpstr>
      <vt:lpstr>Reazione di equilibrio </vt:lpstr>
      <vt:lpstr>Alogenazione</vt:lpstr>
      <vt:lpstr>Alogenazione del ciclopentene </vt:lpstr>
      <vt:lpstr>Alogenazione del ciclopentene </vt:lpstr>
      <vt:lpstr>Alogenazione del ciclopentene </vt:lpstr>
      <vt:lpstr>Idrogenazione catalitica </vt:lpstr>
      <vt:lpstr>Idrogenazione catalitica</vt:lpstr>
      <vt:lpstr>Calori di idrogenazio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zioni di alcheni e alchini</dc:title>
  <dc:creator>NITTI PATRIZIA</dc:creator>
  <cp:lastModifiedBy>GOBBO PIERANGELO</cp:lastModifiedBy>
  <cp:revision>42</cp:revision>
  <dcterms:created xsi:type="dcterms:W3CDTF">2022-03-15T11:19:56Z</dcterms:created>
  <dcterms:modified xsi:type="dcterms:W3CDTF">2023-08-10T09:59:33Z</dcterms:modified>
</cp:coreProperties>
</file>